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287683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54711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43784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5033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61976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38552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46574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22733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0192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00843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71689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A2C1D-B021-4036-9FF8-6E96FDE575A4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A3C7E-E6E8-4C18-8E23-5D91418C30A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23000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8.png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47053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1" y="2276475"/>
            <a:ext cx="84677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tr-TR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rleşik Ters Çözüm nedir ve Mevcut Geliştirilen Algoritmalardan Örnekler</a:t>
            </a:r>
            <a:endParaRPr lang="tr-TR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1976" y="2039938"/>
            <a:ext cx="53975" cy="14716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pic>
        <p:nvPicPr>
          <p:cNvPr id="53253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705350"/>
            <a:ext cx="1082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35164" y="1576388"/>
            <a:ext cx="71437" cy="19621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4735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396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397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398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399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40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59401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Sismik Kırılma-DC-RMT Birleşik Ters Çözüm (Tuzlu Su Girişiminin Haritalanması)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9404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9402" name="Picture 8" descr="C:\Users\ismail\Desktop\Joint\joint\tuzlu su deneme\tuzlusu\veriler\untitled_ing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3" t="2779" r="7521" b="5560"/>
          <a:stretch>
            <a:fillRect/>
          </a:stretch>
        </p:blipFill>
        <p:spPr bwMode="auto">
          <a:xfrm>
            <a:off x="1576388" y="1123950"/>
            <a:ext cx="8983662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341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19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20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2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2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2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0424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60425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DC-RMT-Yapay Uçlaşma Birleşik Ters Çözüm (Maden- Arkeoloji)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60429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0426" name="14 Resim" descr="C:\Users\Zcan\Desktop\resimler_04_12_mrv\3_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88" y="2060575"/>
            <a:ext cx="3148012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15 Resim" descr="C:\Users\Zcan\Desktop\resimler_04_12_mrv\3_1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08051"/>
            <a:ext cx="575945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0885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TEŞEKKÜR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61445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1443" name="Picture 9" descr="C:\Users\ismail\Desktop\tezöneri ve tik\tez yazımı\sunum icin sablonlar\tesekkur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35" t="23932" r="12067" b="28204"/>
          <a:stretch>
            <a:fillRect/>
          </a:stretch>
        </p:blipFill>
        <p:spPr bwMode="auto">
          <a:xfrm>
            <a:off x="1703389" y="1557338"/>
            <a:ext cx="87852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91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6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6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6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2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477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62478" name="21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pic>
          <p:nvPicPr>
            <p:cNvPr id="62484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479" name="24 Dikdörtgen"/>
          <p:cNvSpPr>
            <a:spLocks noChangeArrowheads="1"/>
          </p:cNvSpPr>
          <p:nvPr/>
        </p:nvSpPr>
        <p:spPr bwMode="auto">
          <a:xfrm>
            <a:off x="2711451" y="115889"/>
            <a:ext cx="7705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b="1"/>
              <a:t>- Doğru Akım Özdirenç (Arkeoloji-Fay- Maden)</a:t>
            </a:r>
          </a:p>
        </p:txBody>
      </p:sp>
      <p:pic>
        <p:nvPicPr>
          <p:cNvPr id="62480" name="Picture 2" descr="E:\yayinlarim\GİDENLER\Makale2_30 Mart\Fig30.06.2011\Fig3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1052513"/>
            <a:ext cx="3119437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1" name="Picture 3" descr="E:\yayinlarim\GİDENLER\Makale2_30 Mart\Fig30.06.2011\Fig9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650" y="836614"/>
            <a:ext cx="1403350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2" name="Picture 4" descr="E:\yayinlarim\GİDENLER\Makale2_30 Mart\Fig30.06.2011\Fig10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1773238"/>
            <a:ext cx="3051175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005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Metin kutusu"/>
          <p:cNvSpPr txBox="1"/>
          <p:nvPr/>
        </p:nvSpPr>
        <p:spPr>
          <a:xfrm>
            <a:off x="2351089" y="1196976"/>
            <a:ext cx="7705725" cy="4062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7338" indent="-287338" algn="ctr">
              <a:spcAft>
                <a:spcPts val="1200"/>
              </a:spcAft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maç Fonksiyonu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Yanılgı Enerjisi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Durağanlaştırıcı Terimi                                                 Yapısal Kısıt Terimi </a:t>
            </a:r>
          </a:p>
          <a:p>
            <a:pPr marL="287338" indent="-287338" algn="ctr"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                                                                              (Çapraz Eğim Fonksiyonu)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8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8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28" name="27 Yuvarlatılmış Dikdörtgen"/>
          <p:cNvSpPr/>
          <p:nvPr/>
        </p:nvSpPr>
        <p:spPr bwMode="auto">
          <a:xfrm>
            <a:off x="7678738" y="1628775"/>
            <a:ext cx="1441450" cy="4318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183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7184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3233738" y="1628775"/>
          <a:ext cx="5886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111500" imgH="228600" progId="Equation.DSMT4">
                  <p:embed/>
                </p:oleObj>
              </mc:Choice>
              <mc:Fallback>
                <p:oleObj name="Equation" r:id="rId3" imgW="3111500" imgH="228600" progId="Equation.DSMT4">
                  <p:embed/>
                  <p:pic>
                    <p:nvPicPr>
                      <p:cNvPr id="71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628775"/>
                        <a:ext cx="5886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2738438" y="4076700"/>
          <a:ext cx="292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968500" imgH="292100" progId="Equation.DSMT4">
                  <p:embed/>
                </p:oleObj>
              </mc:Choice>
              <mc:Fallback>
                <p:oleObj name="Equation" r:id="rId5" imgW="1968500" imgH="292100" progId="Equation.DSMT4">
                  <p:embed/>
                  <p:pic>
                    <p:nvPicPr>
                      <p:cNvPr id="71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076700"/>
                        <a:ext cx="2925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3395664" y="2636838"/>
          <a:ext cx="5559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556000" imgH="279400" progId="Equation.DSMT4">
                  <p:embed/>
                </p:oleObj>
              </mc:Choice>
              <mc:Fallback>
                <p:oleObj name="Equation" r:id="rId7" imgW="3556000" imgH="279400" progId="Equation.DSMT4">
                  <p:embed/>
                  <p:pic>
                    <p:nvPicPr>
                      <p:cNvPr id="71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4" y="2636838"/>
                        <a:ext cx="5559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6623051" y="4056063"/>
          <a:ext cx="32178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159000" imgH="228600" progId="Equation.DSMT4">
                  <p:embed/>
                </p:oleObj>
              </mc:Choice>
              <mc:Fallback>
                <p:oleObj name="Equation" r:id="rId9" imgW="2159000" imgH="228600" progId="Equation.DSMT4">
                  <p:embed/>
                  <p:pic>
                    <p:nvPicPr>
                      <p:cNvPr id="71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1" y="4056063"/>
                        <a:ext cx="32178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3070226" y="5086350"/>
          <a:ext cx="64690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4406900" imgH="635000" progId="Equation.DSMT4">
                  <p:embed/>
                </p:oleObj>
              </mc:Choice>
              <mc:Fallback>
                <p:oleObj name="Equation" r:id="rId11" imgW="4406900" imgH="635000" progId="Equation.DSMT4">
                  <p:embed/>
                  <p:pic>
                    <p:nvPicPr>
                      <p:cNvPr id="71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5086350"/>
                        <a:ext cx="64690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BİRLEŞİK TERS ÇÖZÜM YÖNTEMİ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7191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1036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1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2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3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4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205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8206" name="Picture 9" descr="untitl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6" t="6075" r="34314" b="9314"/>
          <a:stretch>
            <a:fillRect/>
          </a:stretch>
        </p:blipFill>
        <p:spPr bwMode="auto">
          <a:xfrm>
            <a:off x="1558925" y="765175"/>
            <a:ext cx="47815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8194" name="Object 22"/>
          <p:cNvGraphicFramePr>
            <a:graphicFrameLocks noChangeAspect="1"/>
          </p:cNvGraphicFramePr>
          <p:nvPr/>
        </p:nvGraphicFramePr>
        <p:xfrm>
          <a:off x="6826251" y="1268414"/>
          <a:ext cx="3095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463800" imgH="228600" progId="Equation.DSMT4">
                  <p:embed/>
                </p:oleObj>
              </mc:Choice>
              <mc:Fallback>
                <p:oleObj name="Equation" r:id="rId4" imgW="2463800" imgH="228600" progId="Equation.DSMT4">
                  <p:embed/>
                  <p:pic>
                    <p:nvPicPr>
                      <p:cNvPr id="81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1" y="1268414"/>
                        <a:ext cx="30956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8195" name="Object 24"/>
          <p:cNvGraphicFramePr>
            <a:graphicFrameLocks noChangeAspect="1"/>
          </p:cNvGraphicFramePr>
          <p:nvPr/>
        </p:nvGraphicFramePr>
        <p:xfrm>
          <a:off x="6370638" y="1916114"/>
          <a:ext cx="4189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987800" imgH="431800" progId="Equation.DSMT4">
                  <p:embed/>
                </p:oleObj>
              </mc:Choice>
              <mc:Fallback>
                <p:oleObj name="Equation" r:id="rId6" imgW="3987800" imgH="431800" progId="Equation.DSMT4">
                  <p:embed/>
                  <p:pic>
                    <p:nvPicPr>
                      <p:cNvPr id="819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1916114"/>
                        <a:ext cx="4189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2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8196" name="Object 26"/>
          <p:cNvGraphicFramePr>
            <a:graphicFrameLocks noChangeAspect="1"/>
          </p:cNvGraphicFramePr>
          <p:nvPr/>
        </p:nvGraphicFramePr>
        <p:xfrm>
          <a:off x="7032626" y="2924176"/>
          <a:ext cx="2874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311400" imgH="660400" progId="Equation.DSMT4">
                  <p:embed/>
                </p:oleObj>
              </mc:Choice>
              <mc:Fallback>
                <p:oleObj name="Equation" r:id="rId8" imgW="2311400" imgH="660400" progId="Equation.DSMT4">
                  <p:embed/>
                  <p:pic>
                    <p:nvPicPr>
                      <p:cNvPr id="819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924176"/>
                        <a:ext cx="28749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2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8197" name="Object 28"/>
          <p:cNvGraphicFramePr>
            <a:graphicFrameLocks noChangeAspect="1"/>
          </p:cNvGraphicFramePr>
          <p:nvPr/>
        </p:nvGraphicFramePr>
        <p:xfrm>
          <a:off x="6816726" y="4149725"/>
          <a:ext cx="3394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540000" imgH="482600" progId="Equation.DSMT4">
                  <p:embed/>
                </p:oleObj>
              </mc:Choice>
              <mc:Fallback>
                <p:oleObj name="Equation" r:id="rId10" imgW="2540000" imgH="482600" progId="Equation.DSMT4">
                  <p:embed/>
                  <p:pic>
                    <p:nvPicPr>
                      <p:cNvPr id="819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149725"/>
                        <a:ext cx="3394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28 Dikdörtgen"/>
          <p:cNvSpPr>
            <a:spLocks noChangeArrowheads="1"/>
          </p:cNvSpPr>
          <p:nvPr/>
        </p:nvSpPr>
        <p:spPr bwMode="auto">
          <a:xfrm>
            <a:off x="6816725" y="5084764"/>
            <a:ext cx="3365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1200" i="1"/>
              <a:t>B</a:t>
            </a:r>
            <a:r>
              <a:rPr lang="tr-TR" altLang="tr-TR" sz="1200"/>
              <a:t> çapraz eğim fonksiyonu  duyarlılık dizeyi </a:t>
            </a:r>
          </a:p>
        </p:txBody>
      </p:sp>
      <p:grpSp>
        <p:nvGrpSpPr>
          <p:cNvPr id="8212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BİRLEŞİK TERS ÇÖZÜM YÖNTEMİ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8215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1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tr-TR" altLang="tr-TR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774825" y="5516564"/>
          <a:ext cx="8686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8699500" imgH="1181100" progId="Equation.DSMT4">
                  <p:embed/>
                </p:oleObj>
              </mc:Choice>
              <mc:Fallback>
                <p:oleObj name="Equation" r:id="rId13" imgW="8699500" imgH="118110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516564"/>
                        <a:ext cx="86868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44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Metin kutusu"/>
          <p:cNvSpPr txBox="1"/>
          <p:nvPr/>
        </p:nvSpPr>
        <p:spPr>
          <a:xfrm>
            <a:off x="2119314" y="1052513"/>
            <a:ext cx="7705725" cy="40005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7338" indent="-287338" algn="ctr">
              <a:spcAft>
                <a:spcPts val="1200"/>
              </a:spcAft>
              <a:defRPr/>
            </a:pPr>
            <a:r>
              <a:rPr lang="tr-T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arametre Düzeltme Yöneyi</a:t>
            </a: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287338" indent="-287338" algn="ctr">
              <a:spcAft>
                <a:spcPts val="1200"/>
              </a:spcAft>
              <a:defRPr/>
            </a:pPr>
            <a:endParaRPr lang="tr-TR" sz="14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29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0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1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2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3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4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5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6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37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962150" y="1557338"/>
          <a:ext cx="8237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038600" imgH="304800" progId="Equation.DSMT4">
                  <p:embed/>
                </p:oleObj>
              </mc:Choice>
              <mc:Fallback>
                <p:oleObj name="Equation" r:id="rId3" imgW="4038600" imgH="304800" progId="Equation.DSMT4">
                  <p:embed/>
                  <p:pic>
                    <p:nvPicPr>
                      <p:cNvPr id="92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1557338"/>
                        <a:ext cx="8237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5430839" y="5445125"/>
          <a:ext cx="13350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63225" imgH="482391" progId="Equation.DSMT4">
                  <p:embed/>
                </p:oleObj>
              </mc:Choice>
              <mc:Fallback>
                <p:oleObj name="Equation" r:id="rId5" imgW="863225" imgH="482391" progId="Equation.DSMT4">
                  <p:embed/>
                  <p:pic>
                    <p:nvPicPr>
                      <p:cNvPr id="92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9" y="5445125"/>
                        <a:ext cx="13350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3554414" y="3025775"/>
          <a:ext cx="5184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886200" imgH="482600" progId="Equation.DSMT4">
                  <p:embed/>
                </p:oleObj>
              </mc:Choice>
              <mc:Fallback>
                <p:oleObj name="Equation" r:id="rId7" imgW="3886200" imgH="482600" progId="Equation.DSMT4">
                  <p:embed/>
                  <p:pic>
                    <p:nvPicPr>
                      <p:cNvPr id="92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4" y="3025775"/>
                        <a:ext cx="5184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4449764" y="4292601"/>
          <a:ext cx="33543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260600" imgH="482600" progId="Equation.DSMT4">
                  <p:embed/>
                </p:oleObj>
              </mc:Choice>
              <mc:Fallback>
                <p:oleObj name="Equation" r:id="rId9" imgW="2260600" imgH="482600" progId="Equation.DSMT4">
                  <p:embed/>
                  <p:pic>
                    <p:nvPicPr>
                      <p:cNvPr id="9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4" y="4292601"/>
                        <a:ext cx="33543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34 Yuvarlatılmış Dikdörtgen"/>
          <p:cNvSpPr/>
          <p:nvPr/>
        </p:nvSpPr>
        <p:spPr bwMode="auto">
          <a:xfrm>
            <a:off x="2767013" y="1665288"/>
            <a:ext cx="665162" cy="4318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" name="29 Yuvarlatılmış Dikdörtgen"/>
          <p:cNvSpPr/>
          <p:nvPr/>
        </p:nvSpPr>
        <p:spPr bwMode="auto">
          <a:xfrm>
            <a:off x="4495801" y="1554163"/>
            <a:ext cx="2232025" cy="6477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1" name="30 Yuvarlatılmış Dikdörtgen"/>
          <p:cNvSpPr/>
          <p:nvPr/>
        </p:nvSpPr>
        <p:spPr bwMode="auto">
          <a:xfrm>
            <a:off x="5359400" y="3068639"/>
            <a:ext cx="287338" cy="287337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2" name="31 Yuvarlatılmış Dikdörtgen"/>
          <p:cNvSpPr/>
          <p:nvPr/>
        </p:nvSpPr>
        <p:spPr bwMode="auto">
          <a:xfrm>
            <a:off x="7607301" y="3386139"/>
            <a:ext cx="288925" cy="287337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9222" name="Object 30"/>
          <p:cNvGraphicFramePr>
            <a:graphicFrameLocks noChangeAspect="1"/>
          </p:cNvGraphicFramePr>
          <p:nvPr/>
        </p:nvGraphicFramePr>
        <p:xfrm>
          <a:off x="2982913" y="251142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304668" imgH="228501" progId="Equation.DSMT4">
                  <p:embed/>
                </p:oleObj>
              </mc:Choice>
              <mc:Fallback>
                <p:oleObj name="Equation" r:id="rId11" imgW="304668" imgH="228501" progId="Equation.DSMT4">
                  <p:embed/>
                  <p:pic>
                    <p:nvPicPr>
                      <p:cNvPr id="92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511425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45" name="37 Düz Ok Bağlayıcısı"/>
          <p:cNvCxnSpPr>
            <a:cxnSpLocks noChangeShapeType="1"/>
          </p:cNvCxnSpPr>
          <p:nvPr/>
        </p:nvCxnSpPr>
        <p:spPr bwMode="auto">
          <a:xfrm flipV="1">
            <a:off x="3127375" y="2117726"/>
            <a:ext cx="0" cy="36036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42 Sağ Ayraç"/>
          <p:cNvSpPr/>
          <p:nvPr/>
        </p:nvSpPr>
        <p:spPr bwMode="auto">
          <a:xfrm rot="5400000">
            <a:off x="6714332" y="-891381"/>
            <a:ext cx="360362" cy="6553200"/>
          </a:xfrm>
          <a:prstGeom prst="rightBrace">
            <a:avLst>
              <a:gd name="adj1" fmla="val 0"/>
              <a:gd name="adj2" fmla="val 5000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9223" name="Object 31"/>
          <p:cNvGraphicFramePr>
            <a:graphicFrameLocks noChangeAspect="1"/>
          </p:cNvGraphicFramePr>
          <p:nvPr/>
        </p:nvGraphicFramePr>
        <p:xfrm>
          <a:off x="6743700" y="25527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317362" imgH="228501" progId="Equation.DSMT4">
                  <p:embed/>
                </p:oleObj>
              </mc:Choice>
              <mc:Fallback>
                <p:oleObj name="Equation" r:id="rId13" imgW="317362" imgH="228501" progId="Equation.DSMT4">
                  <p:embed/>
                  <p:pic>
                    <p:nvPicPr>
                      <p:cNvPr id="9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5527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36 Yuvarlatılmış Dikdörtgen"/>
          <p:cNvSpPr/>
          <p:nvPr/>
        </p:nvSpPr>
        <p:spPr bwMode="auto">
          <a:xfrm>
            <a:off x="5880101" y="1700213"/>
            <a:ext cx="576263" cy="36036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tr-TR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9248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BİRLEŞİK TERS ÇÖZÜM YÖNTEMİ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9250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2568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7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76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77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78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79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428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54281" name="15 Resim" descr="untitled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6" y="836614"/>
            <a:ext cx="6575425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282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Ortak Parametre Uzayı Tanımlama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4284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964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299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300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30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30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30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5304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55305" name="16 Resim" descr="C:\Users\ismail\Desktop\Joint\joint\dc_ip_rmt_seis\karedeneme4\joint_500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8" t="3745" r="7407"/>
          <a:stretch>
            <a:fillRect/>
          </a:stretch>
        </p:blipFill>
        <p:spPr bwMode="auto">
          <a:xfrm>
            <a:off x="3000376" y="803276"/>
            <a:ext cx="6551613" cy="605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06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Sismoloji-Manyetotellürik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5308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194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4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5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6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7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6328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56329" name="15 Resim" descr="C:\Users\ismail\Desktop\Joint\joint\dc_ip_rmt_seis\mtsisveri\7\model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7" t="4222" r="9171"/>
          <a:stretch>
            <a:fillRect/>
          </a:stretch>
        </p:blipFill>
        <p:spPr bwMode="auto">
          <a:xfrm>
            <a:off x="2927351" y="857251"/>
            <a:ext cx="6323013" cy="5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30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Sismoloji-Manyetotellürik(Derin Yer içi araştırmaları)</a:t>
              </a:r>
            </a:p>
          </p:txBody>
        </p:sp>
        <p:pic>
          <p:nvPicPr>
            <p:cNvPr id="56332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0794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4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4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4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5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5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352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57353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DC-RMT</a:t>
              </a:r>
            </a:p>
          </p:txBody>
        </p:sp>
        <p:pic>
          <p:nvPicPr>
            <p:cNvPr id="57356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7354" name="12 Resim" descr="C:\Users\Mine\Desktop\resimler_05_12_mrv_3\3_6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1" y="908050"/>
            <a:ext cx="4803775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543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1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4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5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8376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58377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lvl="2" indent="457200" algn="r">
                <a:spcBef>
                  <a:spcPct val="50000"/>
                </a:spcBef>
                <a:defRPr/>
              </a:pP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	Sismik Kırılma-DC-RMT Birleşik Ters Çözüm (Katı Atık Sahası)</a:t>
              </a:r>
              <a:endParaRPr lang="tr-TR" altLang="tr-TR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8380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8378" name="Picture 6" descr="C:\Users\ismail\Desktop\Joint\joint\dc_ip_rmt_seis\eminhoca2\model_eng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6" t="3587" r="8138"/>
          <a:stretch>
            <a:fillRect/>
          </a:stretch>
        </p:blipFill>
        <p:spPr bwMode="auto">
          <a:xfrm>
            <a:off x="1992314" y="908050"/>
            <a:ext cx="8201025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861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</Words>
  <Application>Microsoft Office PowerPoint</Application>
  <PresentationFormat>Widescreen</PresentationFormat>
  <Paragraphs>3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DEMIRCI</dc:creator>
  <cp:lastModifiedBy>Ismail DEMIRCI</cp:lastModifiedBy>
  <cp:revision>1</cp:revision>
  <dcterms:created xsi:type="dcterms:W3CDTF">2018-03-12T15:03:12Z</dcterms:created>
  <dcterms:modified xsi:type="dcterms:W3CDTF">2018-03-12T15:03:37Z</dcterms:modified>
</cp:coreProperties>
</file>